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4" r:id="rId1"/>
  </p:sldMasterIdLst>
  <p:sldIdLst>
    <p:sldId id="256" r:id="rId2"/>
    <p:sldId id="257" r:id="rId3"/>
    <p:sldId id="258" r:id="rId4"/>
    <p:sldId id="262" r:id="rId5"/>
    <p:sldId id="273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281" r:id="rId14"/>
    <p:sldId id="271" r:id="rId15"/>
    <p:sldId id="269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AUDHARY HASRAT ALI" initials="CHA" lastIdx="1" clrIdx="0">
    <p:extLst>
      <p:ext uri="{19B8F6BF-5375-455C-9EA6-DF929625EA0E}">
        <p15:presenceInfo xmlns:p15="http://schemas.microsoft.com/office/powerpoint/2012/main" userId="dbbaad27cc5f44d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91" autoAdjust="0"/>
    <p:restoredTop sz="89804" autoAdjust="0"/>
  </p:normalViewPr>
  <p:slideViewPr>
    <p:cSldViewPr>
      <p:cViewPr varScale="1">
        <p:scale>
          <a:sx n="80" d="100"/>
          <a:sy n="80" d="100"/>
        </p:scale>
        <p:origin x="1589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9B8D3-11F1-4C85-9753-8BE28FF24F28}" type="datetimeFigureOut">
              <a:rPr lang="en-US" smtClean="0"/>
              <a:pPr/>
              <a:t>6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30099-189C-4C15-965D-F76014AB07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5888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9B8D3-11F1-4C85-9753-8BE28FF24F28}" type="datetimeFigureOut">
              <a:rPr lang="en-US" smtClean="0"/>
              <a:pPr/>
              <a:t>6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30099-189C-4C15-965D-F76014AB07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111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9B8D3-11F1-4C85-9753-8BE28FF24F28}" type="datetimeFigureOut">
              <a:rPr lang="en-US" smtClean="0"/>
              <a:pPr/>
              <a:t>6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30099-189C-4C15-965D-F76014AB074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541591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9B8D3-11F1-4C85-9753-8BE28FF24F28}" type="datetimeFigureOut">
              <a:rPr lang="en-US" smtClean="0"/>
              <a:pPr/>
              <a:t>6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30099-189C-4C15-965D-F76014AB07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8624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9B8D3-11F1-4C85-9753-8BE28FF24F28}" type="datetimeFigureOut">
              <a:rPr lang="en-US" smtClean="0"/>
              <a:pPr/>
              <a:t>6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30099-189C-4C15-965D-F76014AB074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968503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9B8D3-11F1-4C85-9753-8BE28FF24F28}" type="datetimeFigureOut">
              <a:rPr lang="en-US" smtClean="0"/>
              <a:pPr/>
              <a:t>6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30099-189C-4C15-965D-F76014AB07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9057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9B8D3-11F1-4C85-9753-8BE28FF24F28}" type="datetimeFigureOut">
              <a:rPr lang="en-US" smtClean="0"/>
              <a:pPr/>
              <a:t>6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30099-189C-4C15-965D-F76014AB07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8441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9B8D3-11F1-4C85-9753-8BE28FF24F28}" type="datetimeFigureOut">
              <a:rPr lang="en-US" smtClean="0"/>
              <a:pPr/>
              <a:t>6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30099-189C-4C15-965D-F76014AB07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397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9B8D3-11F1-4C85-9753-8BE28FF24F28}" type="datetimeFigureOut">
              <a:rPr lang="en-US" smtClean="0"/>
              <a:pPr/>
              <a:t>6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30099-189C-4C15-965D-F76014AB07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755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9B8D3-11F1-4C85-9753-8BE28FF24F28}" type="datetimeFigureOut">
              <a:rPr lang="en-US" smtClean="0"/>
              <a:pPr/>
              <a:t>6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30099-189C-4C15-965D-F76014AB07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3734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9B8D3-11F1-4C85-9753-8BE28FF24F28}" type="datetimeFigureOut">
              <a:rPr lang="en-US" smtClean="0"/>
              <a:pPr/>
              <a:t>6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30099-189C-4C15-965D-F76014AB07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5107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9B8D3-11F1-4C85-9753-8BE28FF24F28}" type="datetimeFigureOut">
              <a:rPr lang="en-US" smtClean="0"/>
              <a:pPr/>
              <a:t>6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30099-189C-4C15-965D-F76014AB07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946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9B8D3-11F1-4C85-9753-8BE28FF24F28}" type="datetimeFigureOut">
              <a:rPr lang="en-US" smtClean="0"/>
              <a:pPr/>
              <a:t>6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30099-189C-4C15-965D-F76014AB07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4107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9B8D3-11F1-4C85-9753-8BE28FF24F28}" type="datetimeFigureOut">
              <a:rPr lang="en-US" smtClean="0"/>
              <a:pPr/>
              <a:t>6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30099-189C-4C15-965D-F76014AB07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8690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9B8D3-11F1-4C85-9753-8BE28FF24F28}" type="datetimeFigureOut">
              <a:rPr lang="en-US" smtClean="0"/>
              <a:pPr/>
              <a:t>6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30099-189C-4C15-965D-F76014AB07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594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9B8D3-11F1-4C85-9753-8BE28FF24F28}" type="datetimeFigureOut">
              <a:rPr lang="en-US" smtClean="0"/>
              <a:pPr/>
              <a:t>6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30099-189C-4C15-965D-F76014AB07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2078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59B8D3-11F1-4C85-9753-8BE28FF24F28}" type="datetimeFigureOut">
              <a:rPr lang="en-US" smtClean="0"/>
              <a:pPr/>
              <a:t>6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7D830099-189C-4C15-965D-F76014AB07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982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  <p:sldLayoutId id="2147483857" r:id="rId13"/>
    <p:sldLayoutId id="2147483858" r:id="rId14"/>
    <p:sldLayoutId id="2147483859" r:id="rId15"/>
    <p:sldLayoutId id="2147483860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5299" y="685800"/>
            <a:ext cx="7772400" cy="1470025"/>
          </a:xfrm>
        </p:spPr>
        <p:txBody>
          <a:bodyPr>
            <a:normAutofit fontScale="90000"/>
          </a:bodyPr>
          <a:lstStyle/>
          <a:p>
            <a:pPr algn="ctr"/>
            <a:br>
              <a:rPr lang="en-US" sz="2800" b="1" dirty="0"/>
            </a:br>
            <a:r>
              <a:rPr lang="en-US" sz="4000" b="1" dirty="0">
                <a:solidFill>
                  <a:schemeClr val="tx1"/>
                </a:solidFill>
              </a:rPr>
              <a:t>Synthesis &amp; </a:t>
            </a:r>
            <a:r>
              <a:rPr lang="en-US" sz="4000" b="1" dirty="0" err="1">
                <a:solidFill>
                  <a:schemeClr val="tx1"/>
                </a:solidFill>
              </a:rPr>
              <a:t>characterisation</a:t>
            </a:r>
            <a:r>
              <a:rPr lang="en-US" sz="4000" b="1" dirty="0">
                <a:solidFill>
                  <a:schemeClr val="tx1"/>
                </a:solidFill>
              </a:rPr>
              <a:t> of β-</a:t>
            </a:r>
            <a:r>
              <a:rPr lang="en-US" sz="4000" b="1" dirty="0" err="1">
                <a:solidFill>
                  <a:schemeClr val="tx1"/>
                </a:solidFill>
              </a:rPr>
              <a:t>Diketonate</a:t>
            </a:r>
            <a:r>
              <a:rPr lang="en-US" sz="4000" b="1" dirty="0">
                <a:solidFill>
                  <a:schemeClr val="tx1"/>
                </a:solidFill>
              </a:rPr>
              <a:t> complex of Lanthanides and their Luminesce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3766888"/>
            <a:ext cx="6477000" cy="2133600"/>
          </a:xfrm>
        </p:spPr>
        <p:txBody>
          <a:bodyPr>
            <a:normAutofit fontScale="25000" lnSpcReduction="20000"/>
          </a:bodyPr>
          <a:lstStyle/>
          <a:p>
            <a:pPr algn="ctr">
              <a:spcBef>
                <a:spcPts val="0"/>
              </a:spcBef>
            </a:pPr>
            <a:r>
              <a:rPr lang="en-US" sz="6400" b="1" dirty="0">
                <a:solidFill>
                  <a:schemeClr val="tx1"/>
                </a:solidFill>
              </a:rPr>
              <a:t>BY</a:t>
            </a:r>
          </a:p>
          <a:p>
            <a:pPr algn="ctr" fontAlgn="b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</a:pPr>
            <a:r>
              <a:rPr lang="en-IN" sz="6400" b="1" kern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jay Kumar</a:t>
            </a:r>
            <a:endParaRPr lang="en-IN" sz="6400" b="1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 fontAlgn="b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</a:pPr>
            <a:r>
              <a:rPr lang="en-IN" sz="6400" b="1" kern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Under the guidance of</a:t>
            </a:r>
            <a:endParaRPr lang="en-IN" sz="6400" b="1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 fontAlgn="b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</a:pPr>
            <a:r>
              <a:rPr lang="en-IN" sz="6400" b="1" kern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IN" sz="6400" b="1" kern="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r.</a:t>
            </a:r>
            <a:r>
              <a:rPr lang="en-IN" sz="6400" b="1" kern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6400" b="1" kern="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hisuddin</a:t>
            </a:r>
            <a:endParaRPr lang="en-IN" sz="6400" b="1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 fontAlgn="b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</a:pPr>
            <a:r>
              <a:rPr lang="en-IN" sz="6400" b="1" kern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ssociate professor</a:t>
            </a:r>
            <a:endParaRPr lang="en-IN" sz="6400" b="1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 fontAlgn="b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</a:pPr>
            <a:r>
              <a:rPr lang="en-IN" sz="6400" b="1" kern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partment of Chemistry</a:t>
            </a:r>
            <a:endParaRPr lang="en-IN" sz="6400" b="1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 fontAlgn="b">
              <a:lnSpc>
                <a:spcPct val="107000"/>
              </a:lnSpc>
              <a:spcAft>
                <a:spcPts val="800"/>
              </a:spcAft>
            </a:pPr>
            <a:r>
              <a:rPr lang="en-IN" sz="6400" b="1" kern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amia </a:t>
            </a:r>
            <a:r>
              <a:rPr lang="en-IN" sz="6400" b="1" kern="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llia</a:t>
            </a:r>
            <a:r>
              <a:rPr lang="en-IN" sz="6400" b="1" kern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slamia (A Central University)</a:t>
            </a:r>
            <a:endParaRPr lang="en-IN" sz="6400" b="1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 fontAlgn="b">
              <a:lnSpc>
                <a:spcPct val="107000"/>
              </a:lnSpc>
              <a:spcAft>
                <a:spcPts val="800"/>
              </a:spcAft>
            </a:pPr>
            <a:r>
              <a:rPr lang="en-IN" sz="6400" b="1" kern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- Delhi-110025</a:t>
            </a:r>
            <a:endParaRPr lang="en-IN" sz="6400" b="1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fontAlgn="b">
              <a:lnSpc>
                <a:spcPct val="107000"/>
              </a:lnSpc>
              <a:spcAft>
                <a:spcPts val="800"/>
              </a:spcAft>
            </a:pPr>
            <a:r>
              <a:rPr lang="en-IN" sz="1800" kern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IN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5A2F06C-FA54-48A9-A053-BEFC6D4D2B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599" y="2287133"/>
            <a:ext cx="1447800" cy="1447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EA800FE-0DDE-01C7-ADCC-F9129B557AD5}"/>
              </a:ext>
            </a:extLst>
          </p:cNvPr>
          <p:cNvSpPr txBox="1"/>
          <p:nvPr/>
        </p:nvSpPr>
        <p:spPr>
          <a:xfrm>
            <a:off x="3432361" y="185160"/>
            <a:ext cx="1898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Presentation on</a:t>
            </a:r>
            <a:endParaRPr lang="en-I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8A50B86-56A3-1DA8-6DC8-0070CEE17120}"/>
              </a:ext>
            </a:extLst>
          </p:cNvPr>
          <p:cNvSpPr txBox="1"/>
          <p:nvPr/>
        </p:nvSpPr>
        <p:spPr>
          <a:xfrm>
            <a:off x="2971800" y="304800"/>
            <a:ext cx="48202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orescence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40905AD-58E5-8808-8F27-8B33DDB033F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13" t="14026" r="24942"/>
          <a:stretch/>
        </p:blipFill>
        <p:spPr bwMode="auto">
          <a:xfrm>
            <a:off x="2100418" y="1579305"/>
            <a:ext cx="2131794" cy="23622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D7EBCA9-592A-EDF0-6B1B-06DFF8C9591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4" t="13115" r="68271" b="908"/>
          <a:stretch/>
        </p:blipFill>
        <p:spPr bwMode="auto">
          <a:xfrm>
            <a:off x="4232212" y="1583116"/>
            <a:ext cx="1558988" cy="235839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8974FE6-3D14-77E1-8437-22CF919C56F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00" t="29549" r="29227"/>
          <a:stretch/>
        </p:blipFill>
        <p:spPr bwMode="auto">
          <a:xfrm>
            <a:off x="2100418" y="3942458"/>
            <a:ext cx="2131794" cy="23622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17B00EE-6DDF-1F8B-AF81-763E3F2214E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274" r="76688"/>
          <a:stretch/>
        </p:blipFill>
        <p:spPr bwMode="auto">
          <a:xfrm>
            <a:off x="4232212" y="3941506"/>
            <a:ext cx="1579228" cy="236410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985063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ADD83E2-0CF0-EE74-8E45-10A0B14DD606}"/>
              </a:ext>
            </a:extLst>
          </p:cNvPr>
          <p:cNvSpPr txBox="1"/>
          <p:nvPr/>
        </p:nvSpPr>
        <p:spPr>
          <a:xfrm>
            <a:off x="2286000" y="-17318"/>
            <a:ext cx="48006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techol activit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9B7ECD9-3A01-B044-069B-E1080DDE6B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4091" y="1752600"/>
            <a:ext cx="4535817" cy="341086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B445C00-535B-B7F7-1E2F-A5E716D22EC3}"/>
              </a:ext>
            </a:extLst>
          </p:cNvPr>
          <p:cNvSpPr txBox="1"/>
          <p:nvPr/>
        </p:nvSpPr>
        <p:spPr>
          <a:xfrm>
            <a:off x="1676400" y="5486830"/>
            <a:ext cx="5638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dirty="0"/>
              <a:t>Figure 8. Catechol UV spectra of  Eu(III) complex (6)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923989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57930B3-9D12-BF95-A3F2-CB4F19EBDEA7}"/>
              </a:ext>
            </a:extLst>
          </p:cNvPr>
          <p:cNvSpPr txBox="1"/>
          <p:nvPr/>
        </p:nvSpPr>
        <p:spPr>
          <a:xfrm>
            <a:off x="2971800" y="65425"/>
            <a:ext cx="54205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tioxidant activity</a:t>
            </a:r>
            <a:endParaRPr lang="en-I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F5C1C48-9B8A-53BD-DD97-C455257CC2E4}"/>
              </a:ext>
            </a:extLst>
          </p:cNvPr>
          <p:cNvSpPr txBox="1"/>
          <p:nvPr/>
        </p:nvSpPr>
        <p:spPr>
          <a:xfrm>
            <a:off x="180109" y="434757"/>
            <a:ext cx="55833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DPPH free radical scavenging assay</a:t>
            </a:r>
            <a:endParaRPr lang="en-IN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4B9F07D-55EE-FFB6-F5CC-D725556BCE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754" y="1472999"/>
            <a:ext cx="5730737" cy="468705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477C532-3DAF-4BD0-B1A0-1E6693A9E68A}"/>
              </a:ext>
            </a:extLst>
          </p:cNvPr>
          <p:cNvSpPr txBox="1"/>
          <p:nvPr/>
        </p:nvSpPr>
        <p:spPr>
          <a:xfrm>
            <a:off x="228600" y="967685"/>
            <a:ext cx="84685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he percentage antioxidant activity were found for the complexes 4,5 and 6 as 31, 44 and 51 respectively.</a:t>
            </a:r>
            <a:endParaRPr lang="en-IN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E579000-5386-8130-1E96-7CE437F92E50}"/>
              </a:ext>
            </a:extLst>
          </p:cNvPr>
          <p:cNvSpPr txBox="1"/>
          <p:nvPr/>
        </p:nvSpPr>
        <p:spPr>
          <a:xfrm>
            <a:off x="1447800" y="6160054"/>
            <a:ext cx="6172199" cy="4000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IN" sz="2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 9.</a:t>
            </a:r>
            <a:r>
              <a:rPr lang="en-IN" sz="18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tioxidant activity of complexes (4-6) in DPPH</a:t>
            </a:r>
          </a:p>
        </p:txBody>
      </p:sp>
    </p:spTree>
    <p:extLst>
      <p:ext uri="{BB962C8B-B14F-4D97-AF65-F5344CB8AC3E}">
        <p14:creationId xmlns:p14="http://schemas.microsoft.com/office/powerpoint/2010/main" val="1644213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B83251A3-5D0D-01A1-AAC8-499F101F25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135269"/>
              </p:ext>
            </p:extLst>
          </p:nvPr>
        </p:nvGraphicFramePr>
        <p:xfrm>
          <a:off x="914400" y="1524001"/>
          <a:ext cx="6553200" cy="4191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07126">
                  <a:extLst>
                    <a:ext uri="{9D8B030D-6E8A-4147-A177-3AD203B41FA5}">
                      <a16:colId xmlns:a16="http://schemas.microsoft.com/office/drawing/2014/main" val="744829682"/>
                    </a:ext>
                  </a:extLst>
                </a:gridCol>
                <a:gridCol w="2190477">
                  <a:extLst>
                    <a:ext uri="{9D8B030D-6E8A-4147-A177-3AD203B41FA5}">
                      <a16:colId xmlns:a16="http://schemas.microsoft.com/office/drawing/2014/main" val="542703263"/>
                    </a:ext>
                  </a:extLst>
                </a:gridCol>
                <a:gridCol w="2555597">
                  <a:extLst>
                    <a:ext uri="{9D8B030D-6E8A-4147-A177-3AD203B41FA5}">
                      <a16:colId xmlns:a16="http://schemas.microsoft.com/office/drawing/2014/main" val="2746526296"/>
                    </a:ext>
                  </a:extLst>
                </a:gridCol>
              </a:tblGrid>
              <a:tr h="168802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n-IN" sz="1200" kern="100" dirty="0">
                          <a:effectLst/>
                        </a:rPr>
                        <a:t>Complex code</a:t>
                      </a:r>
                      <a:endParaRPr lang="en-IN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n-IN" sz="1200" kern="100" dirty="0">
                          <a:effectLst/>
                        </a:rPr>
                        <a:t>Complexes</a:t>
                      </a:r>
                      <a:endParaRPr lang="en-IN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n-IN" sz="1200" kern="100" dirty="0">
                          <a:effectLst/>
                        </a:rPr>
                        <a:t>Molar conductance</a:t>
                      </a:r>
                      <a:endParaRPr lang="en-IN" sz="1100" kern="100" dirty="0">
                        <a:effectLst/>
                      </a:endParaRPr>
                    </a:p>
                    <a:p>
                      <a:pPr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n-IN" sz="1200" kern="100" dirty="0">
                          <a:effectLst/>
                        </a:rPr>
                        <a:t>          (Scm</a:t>
                      </a:r>
                      <a:r>
                        <a:rPr lang="en-IN" sz="1200" kern="100" baseline="30000" dirty="0">
                          <a:effectLst/>
                        </a:rPr>
                        <a:t>2</a:t>
                      </a:r>
                      <a:r>
                        <a:rPr lang="en-IN" sz="1200" kern="100" dirty="0">
                          <a:effectLst/>
                        </a:rPr>
                        <a:t>mol</a:t>
                      </a:r>
                      <a:r>
                        <a:rPr lang="en-IN" sz="1200" kern="100" baseline="30000" dirty="0">
                          <a:effectLst/>
                        </a:rPr>
                        <a:t>-1</a:t>
                      </a:r>
                      <a:r>
                        <a:rPr lang="en-IN" sz="1200" kern="100" dirty="0">
                          <a:effectLst/>
                        </a:rPr>
                        <a:t>)</a:t>
                      </a:r>
                      <a:endParaRPr lang="en-IN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76449583"/>
                  </a:ext>
                </a:extLst>
              </a:tr>
              <a:tr h="83432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n-IN" sz="1200" kern="100">
                          <a:effectLst/>
                        </a:rPr>
                        <a:t>4</a:t>
                      </a:r>
                      <a:endParaRPr lang="en-IN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n-IN" sz="1200" kern="100" dirty="0">
                          <a:effectLst/>
                        </a:rPr>
                        <a:t>[La(TTA)</a:t>
                      </a:r>
                      <a:r>
                        <a:rPr lang="en-IN" sz="1200" kern="100" baseline="-25000" dirty="0">
                          <a:effectLst/>
                        </a:rPr>
                        <a:t>3</a:t>
                      </a:r>
                      <a:r>
                        <a:rPr lang="en-IN" sz="1200" kern="100" dirty="0">
                          <a:effectLst/>
                        </a:rPr>
                        <a:t>Im]</a:t>
                      </a:r>
                      <a:endParaRPr lang="en-IN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n-IN" sz="1200" kern="100" dirty="0">
                          <a:effectLst/>
                        </a:rPr>
                        <a:t>41 </a:t>
                      </a:r>
                      <a:endParaRPr lang="en-IN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74995586"/>
                  </a:ext>
                </a:extLst>
              </a:tr>
              <a:tr h="83432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n-IN" sz="1200" kern="100">
                          <a:effectLst/>
                        </a:rPr>
                        <a:t>5</a:t>
                      </a:r>
                      <a:endParaRPr lang="en-IN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n-IN" sz="1200" kern="100" dirty="0">
                          <a:effectLst/>
                        </a:rPr>
                        <a:t>[Ho(TTA)</a:t>
                      </a:r>
                      <a:r>
                        <a:rPr lang="en-IN" sz="1200" kern="100" baseline="-25000" dirty="0">
                          <a:effectLst/>
                        </a:rPr>
                        <a:t>3</a:t>
                      </a:r>
                      <a:r>
                        <a:rPr lang="en-IN" sz="1200" kern="100" dirty="0">
                          <a:effectLst/>
                        </a:rPr>
                        <a:t>Im]</a:t>
                      </a:r>
                      <a:endParaRPr lang="en-IN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n-IN" sz="1200" kern="100" dirty="0">
                          <a:effectLst/>
                        </a:rPr>
                        <a:t> 38</a:t>
                      </a:r>
                      <a:endParaRPr lang="en-IN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29750799"/>
                  </a:ext>
                </a:extLst>
              </a:tr>
              <a:tr h="83432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n-IN" sz="1200" kern="100">
                          <a:effectLst/>
                        </a:rPr>
                        <a:t>6</a:t>
                      </a:r>
                      <a:endParaRPr lang="en-IN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n-IN" sz="1200" kern="100" dirty="0">
                          <a:effectLst/>
                        </a:rPr>
                        <a:t>[Eu(TTA)</a:t>
                      </a:r>
                      <a:r>
                        <a:rPr lang="en-IN" sz="1200" kern="100" baseline="-25000" dirty="0">
                          <a:effectLst/>
                        </a:rPr>
                        <a:t>3</a:t>
                      </a:r>
                      <a:r>
                        <a:rPr lang="en-IN" sz="1200" kern="100" dirty="0">
                          <a:effectLst/>
                        </a:rPr>
                        <a:t>Im]</a:t>
                      </a:r>
                      <a:endParaRPr lang="en-IN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n-IN" sz="1200" kern="100" dirty="0">
                          <a:effectLst/>
                        </a:rPr>
                        <a:t> 37</a:t>
                      </a:r>
                      <a:endParaRPr lang="en-IN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77683607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98D8E94-E507-9AAB-F4C1-7BDA94AB64E2}"/>
              </a:ext>
            </a:extLst>
          </p:cNvPr>
          <p:cNvSpPr txBox="1"/>
          <p:nvPr/>
        </p:nvSpPr>
        <p:spPr>
          <a:xfrm>
            <a:off x="1905000" y="304800"/>
            <a:ext cx="43434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ar conductance measurement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463854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0FD63D-7C60-4CB6-82A4-95053ABAD0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0" y="156237"/>
            <a:ext cx="5105399" cy="1320800"/>
          </a:xfrm>
        </p:spPr>
        <p:txBody>
          <a:bodyPr/>
          <a:lstStyle/>
          <a:p>
            <a:r>
              <a:rPr lang="en-IN" b="1" dirty="0"/>
              <a:t>Further stud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27399B-9A16-40D5-A746-F5B5E1A5DD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599" y="1295400"/>
            <a:ext cx="6347714" cy="4745963"/>
          </a:xfrm>
        </p:spPr>
        <p:txBody>
          <a:bodyPr/>
          <a:lstStyle/>
          <a:p>
            <a:pPr marL="0" indent="0">
              <a:buNone/>
            </a:pPr>
            <a:endParaRPr lang="en-IN" sz="2800" dirty="0"/>
          </a:p>
          <a:p>
            <a:r>
              <a:rPr lang="en-IN" sz="2800" dirty="0"/>
              <a:t>Characterization techniques : FTIR , 1HNMR, 13 CNMR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382571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49D752-7921-4E73-ACF1-5E7BE840E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143000"/>
            <a:ext cx="7338313" cy="1828800"/>
          </a:xfrm>
        </p:spPr>
        <p:txBody>
          <a:bodyPr>
            <a:normAutofit/>
          </a:bodyPr>
          <a:lstStyle/>
          <a:p>
            <a:pPr algn="ctr"/>
            <a:r>
              <a:rPr lang="en-IN" sz="6000" b="1"/>
              <a:t>THANK YOU</a:t>
            </a:r>
            <a:r>
              <a:rPr lang="en-IN" sz="6000" b="1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0003962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6237"/>
            <a:ext cx="6347713" cy="1320800"/>
          </a:xfrm>
        </p:spPr>
        <p:txBody>
          <a:bodyPr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Introduction</a:t>
            </a:r>
            <a:br>
              <a:rPr lang="en-US" b="1" dirty="0"/>
            </a:b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90600"/>
            <a:ext cx="7391400" cy="388077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nthanides complexes of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keton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have a wide range of sensor applications.</a:t>
            </a:r>
          </a:p>
          <a:p>
            <a:pPr algn="l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nthanides complexes of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keton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rve as a </a:t>
            </a:r>
            <a:r>
              <a:rPr lang="en-IN" sz="2400" b="0" i="0" dirty="0"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nergy-efficient emissive materials like OLED and lasers.</a:t>
            </a:r>
          </a:p>
          <a:p>
            <a:pPr marL="457200" indent="-457200" algn="just">
              <a:buClr>
                <a:schemeClr val="accent1"/>
              </a:buClr>
              <a:buFont typeface="Wingdings" panose="05000000000000000000" pitchFamily="2" charset="2"/>
              <a:buChar char="q"/>
            </a:pP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keton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lex of Lanthanides have many applications in catalytic reactions viz. oxidation of o-hydroxy phenol into o-quinone and </a:t>
            </a:r>
            <a:r>
              <a:rPr lang="en-US" sz="2400" b="0" i="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atalytic reduction of carboxamides into their corresponding amines etc</a:t>
            </a:r>
            <a:r>
              <a:rPr lang="en-US" sz="2400" b="0" i="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Harding"/>
              </a:rPr>
              <a:t>.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82930" indent="-514350">
              <a:buAutoNum type="arabicPeriod"/>
            </a:pP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381000"/>
            <a:ext cx="7772401" cy="1427960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 Lanthanides complexes of </a:t>
            </a:r>
            <a:r>
              <a:rPr lang="el-GR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ketonate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2209800"/>
            <a:ext cx="7543800" cy="4145760"/>
          </a:xfrm>
        </p:spPr>
        <p:txBody>
          <a:bodyPr>
            <a:normAutofit/>
          </a:bodyPr>
          <a:lstStyle/>
          <a:p>
            <a:r>
              <a:rPr lang="en-US" sz="2800" b="1" dirty="0"/>
              <a:t>Lasers</a:t>
            </a:r>
          </a:p>
          <a:p>
            <a:r>
              <a:rPr lang="en-US" sz="2800" b="1" dirty="0"/>
              <a:t>Display devices</a:t>
            </a:r>
          </a:p>
          <a:p>
            <a:r>
              <a:rPr lang="en-US" sz="2800" b="1" dirty="0"/>
              <a:t>Protein labeling</a:t>
            </a:r>
          </a:p>
          <a:p>
            <a:r>
              <a:rPr lang="en-US" sz="2800" b="1" dirty="0"/>
              <a:t>OLED</a:t>
            </a:r>
          </a:p>
          <a:p>
            <a:r>
              <a:rPr lang="en-US" sz="2800" b="1" dirty="0"/>
              <a:t>Biological assay</a:t>
            </a:r>
          </a:p>
          <a:p>
            <a:r>
              <a:rPr lang="en-US" sz="2800" b="1" dirty="0"/>
              <a:t>Biological imaging application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F25ED7A3-0A9D-D1A3-6AA2-D24A4929F2EC}"/>
              </a:ext>
            </a:extLst>
          </p:cNvPr>
          <p:cNvSpPr txBox="1"/>
          <p:nvPr/>
        </p:nvSpPr>
        <p:spPr>
          <a:xfrm>
            <a:off x="3200400" y="228600"/>
            <a:ext cx="45916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dirty="0"/>
              <a:t>METHODOLOG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EF9A3F5-1594-56CD-CB72-E1933E8986FE}"/>
              </a:ext>
            </a:extLst>
          </p:cNvPr>
          <p:cNvSpPr txBox="1"/>
          <p:nvPr/>
        </p:nvSpPr>
        <p:spPr>
          <a:xfrm>
            <a:off x="76200" y="624971"/>
            <a:ext cx="8534400" cy="79087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200"/>
              </a:spcBef>
            </a:pPr>
            <a:r>
              <a:rPr lang="en-IN" sz="18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Synthesis of chelates (1-3)</a:t>
            </a:r>
          </a:p>
          <a:p>
            <a:pPr marL="457200" algn="just">
              <a:lnSpc>
                <a:spcPct val="200000"/>
              </a:lnSpc>
              <a:spcAft>
                <a:spcPts val="800"/>
              </a:spcAft>
            </a:pPr>
            <a:r>
              <a:rPr lang="en-IN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mmol of LnCl</a:t>
            </a:r>
            <a:r>
              <a:rPr lang="en-IN" sz="24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IN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6H</a:t>
            </a:r>
            <a:r>
              <a:rPr lang="en-IN" sz="24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 is dissolved in adequate-water. In the minimum amount of ethanol, 3 mmol TTA and the same </a:t>
            </a:r>
            <a:r>
              <a:rPr lang="en-IN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moles</a:t>
            </a:r>
            <a:r>
              <a:rPr lang="en-IN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f 1N NaOH were added slowly. After mixing the solution, 200 ml of distilled water is added, and the reaction is held at 60ºC for 5-10 minutes. Further, the mixture was on constant stirring at room temperature for 5-6 hours. After the completion of the reaction, the precipitate is filtered off and evacuated in a desiccator (</a:t>
            </a:r>
            <a:r>
              <a:rPr lang="en-IN" sz="2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cheme 1)</a:t>
            </a:r>
            <a:r>
              <a:rPr lang="en-IN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ctr">
              <a:buAutoNum type="arabicPeriod"/>
            </a:pPr>
            <a:endParaRPr lang="en-IN" sz="1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>
              <a:buAutoNum type="arabicPeriod"/>
            </a:pPr>
            <a:endParaRPr lang="en-IN" sz="1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>
              <a:buAutoNum type="arabicPeriod"/>
            </a:pPr>
            <a:endParaRPr lang="en-IN" sz="1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>
              <a:buAutoNum type="arabicPeriod"/>
            </a:pPr>
            <a:endParaRPr lang="en-IN" sz="1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>
              <a:buAutoNum type="arabicPeriod"/>
            </a:pPr>
            <a:endParaRPr lang="en-IN" sz="1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>
              <a:buAutoNum type="arabicPeriod"/>
            </a:pPr>
            <a:endParaRPr lang="en-IN" sz="1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>
              <a:buAutoNum type="arabicPeriod"/>
            </a:pPr>
            <a:endParaRPr lang="en-I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8C66CAA-6C10-E2DD-6BC1-2485DFDB9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245" y="1066800"/>
            <a:ext cx="1168808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077548C-1F80-454E-0D71-8AE36B8D5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033218"/>
              </p:ext>
            </p:extLst>
          </p:nvPr>
        </p:nvGraphicFramePr>
        <p:xfrm>
          <a:off x="509664" y="1447800"/>
          <a:ext cx="7315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02346" imgH="1923351" progId="ChemDraw.Document.6.0">
                  <p:embed/>
                </p:oleObj>
              </mc:Choice>
              <mc:Fallback>
                <p:oleObj name="CS ChemDraw Drawing" r:id="rId2" imgW="5902346" imgH="192335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64" y="1447800"/>
                        <a:ext cx="7315200" cy="198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A1ED184-A4F5-280A-90B4-F591E2C24791}"/>
              </a:ext>
            </a:extLst>
          </p:cNvPr>
          <p:cNvSpPr txBox="1"/>
          <p:nvPr/>
        </p:nvSpPr>
        <p:spPr>
          <a:xfrm>
            <a:off x="2362200" y="4419600"/>
            <a:ext cx="45916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cheme 1. Synthesis of chelates (1-3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414181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1BAE04B-F40D-407D-D9C5-698225F9FC61}"/>
              </a:ext>
            </a:extLst>
          </p:cNvPr>
          <p:cNvSpPr txBox="1"/>
          <p:nvPr/>
        </p:nvSpPr>
        <p:spPr>
          <a:xfrm>
            <a:off x="609600" y="2321004"/>
            <a:ext cx="8153400" cy="22159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(TTA)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2O is dissolved in minimum amount of ethanol. Same mole of ancillary-ligand (6-Aminoindazole) is dissolved in minimum amount of ethanol. Both the mixtures are added slowly by stirring. Finally, the mixture is stirred for 3-4 hours. The product obtained is recovered by washing in hexane (scheme 2)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A629E08-1823-8E23-DB88-D2F8D2C82BE6}"/>
              </a:ext>
            </a:extLst>
          </p:cNvPr>
          <p:cNvSpPr txBox="1"/>
          <p:nvPr/>
        </p:nvSpPr>
        <p:spPr>
          <a:xfrm>
            <a:off x="1600200" y="762000"/>
            <a:ext cx="6019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Synthesis of metal complexes(4-6)</a:t>
            </a: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66880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7D0134B-D90B-92BC-AB82-8786D2092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4" y="914400"/>
            <a:ext cx="1387132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FC7458E-31A8-0532-4040-0F7E31765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17356"/>
              </p:ext>
            </p:extLst>
          </p:nvPr>
        </p:nvGraphicFramePr>
        <p:xfrm>
          <a:off x="609600" y="233216"/>
          <a:ext cx="7924800" cy="418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96763" imgH="2031523" progId="ChemDraw.Document.6.0">
                  <p:embed/>
                </p:oleObj>
              </mc:Choice>
              <mc:Fallback>
                <p:oleObj name="CS ChemDraw Drawing" r:id="rId2" imgW="5996763" imgH="203152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3216"/>
                        <a:ext cx="7924800" cy="4186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9958F4B-A19F-AB15-8206-AA7678897CBC}"/>
              </a:ext>
            </a:extLst>
          </p:cNvPr>
          <p:cNvSpPr txBox="1"/>
          <p:nvPr/>
        </p:nvSpPr>
        <p:spPr>
          <a:xfrm>
            <a:off x="1600200" y="5257800"/>
            <a:ext cx="5334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cheme 2. Synthesis of metal complexes (4-6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227287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5C7980-1AE6-5958-821C-E8F6E7637828}"/>
              </a:ext>
            </a:extLst>
          </p:cNvPr>
          <p:cNvSpPr txBox="1"/>
          <p:nvPr/>
        </p:nvSpPr>
        <p:spPr>
          <a:xfrm>
            <a:off x="1676400" y="304800"/>
            <a:ext cx="6400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ic spectra of complexes (4-6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AA13100-1B88-4097-0211-0CF1D15DC05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86" t="7854" r="19388" b="10994"/>
          <a:stretch/>
        </p:blipFill>
        <p:spPr>
          <a:xfrm>
            <a:off x="1828800" y="2667000"/>
            <a:ext cx="4495800" cy="4419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7C3D477-C3B9-32E2-7D77-A1778F47864E}"/>
              </a:ext>
            </a:extLst>
          </p:cNvPr>
          <p:cNvSpPr txBox="1"/>
          <p:nvPr/>
        </p:nvSpPr>
        <p:spPr>
          <a:xfrm>
            <a:off x="0" y="1077723"/>
            <a:ext cx="91440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IN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The UV absorption spectra of all the complexes were measured in four different solvents, viz, AN, EA, CF and DCM. The absorption spectra of all the three complexes (</a:t>
            </a:r>
            <a:r>
              <a:rPr lang="en-IN" sz="1800" b="1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Complex 4-6</a:t>
            </a:r>
            <a:r>
              <a:rPr lang="en-IN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) appears in the range of 300- 400 (</a:t>
            </a:r>
            <a:r>
              <a:rPr lang="en-IN" sz="1800" b="1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Figure 5</a:t>
            </a:r>
            <a:r>
              <a:rPr lang="en-IN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). These bands are assigned to π → π* (S</a:t>
            </a:r>
            <a:r>
              <a:rPr lang="en-IN" sz="1800" baseline="-250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IN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→ S</a:t>
            </a:r>
            <a:r>
              <a:rPr lang="en-IN" sz="1800" baseline="-250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1) </a:t>
            </a:r>
            <a:r>
              <a:rPr lang="en-IN" sz="18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transition. These strong absorptions in this range divulges that the ligands have successfully coordinated with the metal ions.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882692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1121B77-9FAC-C31B-B5DA-A390A74179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917864"/>
            <a:ext cx="4724400" cy="418338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7349822-8DCC-EAAB-D1D1-5E6897BFE8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2500"/>
            <a:ext cx="4572000" cy="4183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756075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013</TotalTime>
  <Words>511</Words>
  <Application>Microsoft Office PowerPoint</Application>
  <PresentationFormat>On-screen Show (4:3)</PresentationFormat>
  <Paragraphs>6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Harding</vt:lpstr>
      <vt:lpstr>Times New Roman</vt:lpstr>
      <vt:lpstr>Trebuchet MS</vt:lpstr>
      <vt:lpstr>Wingdings</vt:lpstr>
      <vt:lpstr>Wingdings 3</vt:lpstr>
      <vt:lpstr>Facet</vt:lpstr>
      <vt:lpstr>CS ChemDraw Drawing</vt:lpstr>
      <vt:lpstr> Synthesis &amp; characterisation of β-Diketonate complex of Lanthanides and their Luminescence</vt:lpstr>
      <vt:lpstr>Introduction </vt:lpstr>
      <vt:lpstr>Applications of  Lanthanides complexes of β-diketonat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rther study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ON  PREPARATION OF CHITOSAN/PVABEADS</dc:title>
  <dc:creator>Affan Haris</dc:creator>
  <cp:lastModifiedBy>Mohd Ravish</cp:lastModifiedBy>
  <cp:revision>72</cp:revision>
  <dcterms:created xsi:type="dcterms:W3CDTF">2021-02-25T11:45:24Z</dcterms:created>
  <dcterms:modified xsi:type="dcterms:W3CDTF">2024-06-02T17:50:20Z</dcterms:modified>
</cp:coreProperties>
</file>